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1F55" w:rsidRDefault="007E1F55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7E1F55" w:rsidRDefault="007E1F55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523340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Pr="00523340">
        <w:rPr>
          <w:rFonts w:ascii="Bookman Old Style" w:hAnsi="Bookman Old Style" w:cs="Arial"/>
          <w:b/>
          <w:bCs/>
          <w:noProof/>
        </w:rPr>
        <w:t>PHYSICS</w:t>
      </w:r>
    </w:p>
    <w:p w:rsidR="007E1F55" w:rsidRDefault="007E1F55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523340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523340">
        <w:rPr>
          <w:rFonts w:ascii="Bookman Old Style" w:hAnsi="Bookman Old Style" w:cs="Arial"/>
          <w:noProof/>
        </w:rPr>
        <w:t>APRIL 2011</w:t>
      </w:r>
    </w:p>
    <w:p w:rsidR="007E1F55" w:rsidRDefault="007E1F55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523340">
        <w:rPr>
          <w:rFonts w:ascii="Bookman Old Style" w:hAnsi="Bookman Old Style" w:cs="Arial"/>
          <w:noProof/>
        </w:rPr>
        <w:t>PH 4504</w:t>
      </w:r>
      <w:r>
        <w:rPr>
          <w:rFonts w:ascii="Bookman Old Style" w:hAnsi="Bookman Old Style" w:cs="Arial"/>
          <w:noProof/>
        </w:rPr>
        <w:t xml:space="preserve">/PH 4502/PH 6604 </w:t>
      </w:r>
      <w:r>
        <w:rPr>
          <w:rFonts w:ascii="Bookman Old Style" w:hAnsi="Bookman Old Style" w:cs="Arial"/>
        </w:rPr>
        <w:t xml:space="preserve">- </w:t>
      </w:r>
      <w:r w:rsidRPr="00523340">
        <w:rPr>
          <w:rFonts w:ascii="Bookman Old Style" w:hAnsi="Bookman Old Style" w:cs="Arial"/>
          <w:noProof/>
        </w:rPr>
        <w:t>MATHEMATICAL PHYSICS</w:t>
      </w:r>
    </w:p>
    <w:p w:rsidR="007E1F55" w:rsidRPr="009256B4" w:rsidRDefault="007E1F55">
      <w:pPr>
        <w:tabs>
          <w:tab w:val="center" w:pos="4680"/>
        </w:tabs>
        <w:rPr>
          <w:rFonts w:ascii="Bookman Old Style" w:hAnsi="Bookman Old Style"/>
          <w:sz w:val="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7E1F55" w:rsidRDefault="007E1F55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7E1F55" w:rsidRDefault="007E1F55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523340">
        <w:rPr>
          <w:rFonts w:ascii="Bookman Old Style" w:hAnsi="Bookman Old Style" w:cs="Arial"/>
          <w:noProof/>
        </w:rPr>
        <w:t>07-04-20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7E1F55" w:rsidRPr="009256B4" w:rsidRDefault="007E1F55" w:rsidP="009256B4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 w:rsidRPr="00523340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7E1F55" w:rsidRPr="009256B4" w:rsidRDefault="007E1F55" w:rsidP="009256B4">
      <w:pPr>
        <w:jc w:val="center"/>
        <w:rPr>
          <w:b/>
          <w:u w:val="single"/>
        </w:rPr>
      </w:pPr>
      <w:r w:rsidRPr="009256B4">
        <w:rPr>
          <w:b/>
          <w:u w:val="single"/>
        </w:rPr>
        <w:t>PART-A</w:t>
      </w:r>
    </w:p>
    <w:p w:rsidR="007E1F55" w:rsidRDefault="007E1F55" w:rsidP="009256B4">
      <w:r>
        <w:t xml:space="preserve">Answer </w:t>
      </w:r>
      <w:r w:rsidRPr="009256B4">
        <w:rPr>
          <w:b/>
        </w:rPr>
        <w:t>ALL</w:t>
      </w:r>
      <w:r w:rsidRPr="00722AD5">
        <w:rPr>
          <w:b/>
        </w:rPr>
        <w:t xml:space="preserve"> </w:t>
      </w:r>
      <w:r>
        <w:t>question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0 x 2 = 20 marks)</w:t>
      </w:r>
    </w:p>
    <w:p w:rsidR="007E1F55" w:rsidRPr="009256B4" w:rsidRDefault="007E1F55" w:rsidP="009256B4">
      <w:pPr>
        <w:rPr>
          <w:sz w:val="2"/>
        </w:rPr>
      </w:pPr>
    </w:p>
    <w:p w:rsidR="007E1F55" w:rsidRDefault="007E1F55" w:rsidP="009256B4">
      <w:r>
        <w:t>1. Given z</w:t>
      </w:r>
      <w:r>
        <w:rPr>
          <w:vertAlign w:val="subscript"/>
        </w:rPr>
        <w:t>1</w:t>
      </w:r>
      <w:r>
        <w:t xml:space="preserve"> = a - i and z</w:t>
      </w:r>
      <w:r>
        <w:rPr>
          <w:vertAlign w:val="subscript"/>
        </w:rPr>
        <w:t xml:space="preserve">2 </w:t>
      </w:r>
      <w:r>
        <w:t>= a + i fine z</w:t>
      </w:r>
      <w:r>
        <w:rPr>
          <w:vertAlign w:val="subscript"/>
        </w:rPr>
        <w:t>1</w:t>
      </w:r>
      <w:r>
        <w:rPr>
          <w:vertAlign w:val="superscript"/>
        </w:rPr>
        <w:t xml:space="preserve">* </w:t>
      </w:r>
      <w:r>
        <w:t>z</w:t>
      </w:r>
      <w:r>
        <w:rPr>
          <w:vertAlign w:val="subscript"/>
        </w:rPr>
        <w:t xml:space="preserve">2, </w:t>
      </w:r>
      <w:r>
        <w:t>for any real ‘a’.</w:t>
      </w:r>
    </w:p>
    <w:p w:rsidR="007E1F55" w:rsidRDefault="007E1F55" w:rsidP="009256B4">
      <w:r>
        <w:t>2. Verify that f(z) = z is analytic.</w:t>
      </w:r>
    </w:p>
    <w:p w:rsidR="007E1F55" w:rsidRDefault="007E1F55" w:rsidP="009256B4">
      <w:r>
        <w:t>3. State two conditions for a function to be Fourier transformed.</w:t>
      </w:r>
    </w:p>
    <w:p w:rsidR="007E1F55" w:rsidRDefault="007E1F55" w:rsidP="009256B4">
      <w:r>
        <w:t>4. Define the eigen value problem for the operator</w:t>
      </w:r>
      <w:r w:rsidRPr="005720C0">
        <w:rPr>
          <w:position w:val="-24"/>
        </w:rPr>
        <w:object w:dxaOrig="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3pt;height:33.15pt" o:ole="">
            <v:imagedata r:id="rId8" o:title=""/>
          </v:shape>
          <o:OLEObject Type="Embed" ProgID="Equation.DSMT4" ShapeID="_x0000_i1025" DrawAspect="Content" ObjectID="_1363092827" r:id="rId9"/>
        </w:object>
      </w:r>
      <w:r>
        <w:t xml:space="preserve"> </w:t>
      </w:r>
    </w:p>
    <w:p w:rsidR="007E1F55" w:rsidRDefault="007E1F55" w:rsidP="009256B4">
      <w:r>
        <w:t>5. Express the Laplacian in polar coordinates.</w:t>
      </w:r>
    </w:p>
    <w:p w:rsidR="007E1F55" w:rsidRDefault="007E1F55" w:rsidP="009256B4">
      <w:r>
        <w:t>6. State Cauchy’s integral theorem.</w:t>
      </w:r>
    </w:p>
    <w:p w:rsidR="007E1F55" w:rsidRDefault="007E1F55" w:rsidP="009256B4">
      <w:r>
        <w:t xml:space="preserve">7.   Evaluate </w:t>
      </w:r>
      <w:r w:rsidRPr="00F561AE">
        <w:rPr>
          <w:position w:val="-32"/>
        </w:rPr>
        <w:object w:dxaOrig="520" w:dyaOrig="700">
          <v:shape id="_x0000_i1026" type="#_x0000_t75" style="width:26.1pt;height:35.05pt" o:ole="">
            <v:imagedata r:id="rId10" o:title=""/>
          </v:shape>
          <o:OLEObject Type="Embed" ProgID="Equation.DSMT4" ShapeID="_x0000_i1026" DrawAspect="Content" ObjectID="_1363092828" r:id="rId11"/>
        </w:object>
      </w:r>
      <w:r>
        <w:t>, ‘c’ is circle of radius 1.</w:t>
      </w:r>
    </w:p>
    <w:p w:rsidR="007E1F55" w:rsidRDefault="007E1F55" w:rsidP="009256B4">
      <w:r>
        <w:t>8. State Parseval’s theorem.</w:t>
      </w:r>
    </w:p>
    <w:p w:rsidR="007E1F55" w:rsidRDefault="007E1F55" w:rsidP="009256B4">
      <w:r>
        <w:t>9. Write down the difference operator and the shift operator.</w:t>
      </w:r>
    </w:p>
    <w:p w:rsidR="007E1F55" w:rsidRDefault="007E1F55" w:rsidP="009256B4">
      <w:r>
        <w:t>10. Write down trapezoidal rule for integration.</w:t>
      </w:r>
    </w:p>
    <w:p w:rsidR="007E1F55" w:rsidRPr="009256B4" w:rsidRDefault="007E1F55" w:rsidP="009256B4">
      <w:pPr>
        <w:jc w:val="center"/>
        <w:rPr>
          <w:sz w:val="6"/>
        </w:rPr>
      </w:pPr>
    </w:p>
    <w:p w:rsidR="007E1F55" w:rsidRPr="009256B4" w:rsidRDefault="007E1F55" w:rsidP="009256B4">
      <w:pPr>
        <w:jc w:val="center"/>
        <w:rPr>
          <w:b/>
          <w:u w:val="single"/>
        </w:rPr>
      </w:pPr>
      <w:r w:rsidRPr="009256B4">
        <w:rPr>
          <w:b/>
          <w:u w:val="single"/>
        </w:rPr>
        <w:t>PART-B</w:t>
      </w:r>
    </w:p>
    <w:p w:rsidR="007E1F55" w:rsidRPr="009256B4" w:rsidRDefault="007E1F55" w:rsidP="009256B4">
      <w:pPr>
        <w:jc w:val="center"/>
        <w:rPr>
          <w:sz w:val="2"/>
        </w:rPr>
      </w:pPr>
    </w:p>
    <w:p w:rsidR="007E1F55" w:rsidRDefault="007E1F55" w:rsidP="009256B4">
      <w:r>
        <w:t xml:space="preserve">Answer any </w:t>
      </w:r>
      <w:r w:rsidRPr="009256B4">
        <w:rPr>
          <w:b/>
        </w:rPr>
        <w:t>FOUR</w:t>
      </w:r>
      <w:r w:rsidRPr="00722AD5">
        <w:rPr>
          <w:b/>
        </w:rPr>
        <w:t xml:space="preserve"> </w:t>
      </w:r>
      <w:r>
        <w:t xml:space="preserve">questions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 x 7.5  = 30 marks)</w:t>
      </w:r>
    </w:p>
    <w:p w:rsidR="007E1F55" w:rsidRPr="009256B4" w:rsidRDefault="007E1F55" w:rsidP="009256B4">
      <w:pPr>
        <w:rPr>
          <w:sz w:val="2"/>
        </w:rPr>
      </w:pPr>
    </w:p>
    <w:p w:rsidR="007E1F55" w:rsidRDefault="007E1F55" w:rsidP="009256B4">
      <w:r>
        <w:t xml:space="preserve">11. a). Show that </w:t>
      </w:r>
      <w:r w:rsidRPr="005720C0">
        <w:rPr>
          <w:position w:val="-4"/>
        </w:rPr>
        <w:object w:dxaOrig="180" w:dyaOrig="279">
          <v:shape id="_x0000_i1027" type="#_x0000_t75" style="width:8.9pt;height:14pt" o:ole="">
            <v:imagedata r:id="rId12" o:title=""/>
          </v:shape>
          <o:OLEObject Type="Embed" ProgID="Equation.DSMT4" ShapeID="_x0000_i1027" DrawAspect="Content" ObjectID="_1363092829" r:id="rId13"/>
        </w:object>
      </w:r>
      <w:r>
        <w:t>|z|</w:t>
      </w:r>
      <w:r>
        <w:rPr>
          <w:vertAlign w:val="superscript"/>
        </w:rPr>
        <w:t>2</w:t>
      </w:r>
      <w:r>
        <w:t xml:space="preserve"> = 1 describes a circle centered at the origin with radius 1.</w:t>
      </w:r>
    </w:p>
    <w:p w:rsidR="007E1F55" w:rsidRPr="005720C0" w:rsidRDefault="007E1F55" w:rsidP="009256B4">
      <w:r>
        <w:t xml:space="preserve">       b). Simplify (1+i)(2+i) and locate it in the complex plane.</w:t>
      </w:r>
    </w:p>
    <w:p w:rsidR="007E1F55" w:rsidRDefault="007E1F55" w:rsidP="009256B4">
      <w:r>
        <w:t xml:space="preserve">12. Verify the Cauchy’s integral theorem for </w:t>
      </w:r>
      <w:r w:rsidRPr="00F561AE">
        <w:rPr>
          <w:position w:val="-16"/>
        </w:rPr>
        <w:object w:dxaOrig="760" w:dyaOrig="440">
          <v:shape id="_x0000_i1028" type="#_x0000_t75" style="width:38.25pt;height:22.3pt" o:ole="">
            <v:imagedata r:id="rId14" o:title=""/>
          </v:shape>
          <o:OLEObject Type="Embed" ProgID="Equation.DSMT4" ShapeID="_x0000_i1028" DrawAspect="Content" ObjectID="_1363092830" r:id="rId15"/>
        </w:object>
      </w:r>
      <w:r>
        <w:t>along the boundary of a rectangle with vertices</w:t>
      </w:r>
    </w:p>
    <w:p w:rsidR="007E1F55" w:rsidRDefault="007E1F55" w:rsidP="009256B4">
      <w:r>
        <w:t xml:space="preserve">      (0,0) , (1,0), (1,1) and (0,1) in counter clock sense.</w:t>
      </w:r>
    </w:p>
    <w:p w:rsidR="007E1F55" w:rsidRDefault="007E1F55" w:rsidP="009256B4">
      <w:r>
        <w:t>13. Find DAlembert’s solution of the wave equation for a vibrating string.</w:t>
      </w:r>
    </w:p>
    <w:p w:rsidR="007E1F55" w:rsidRDefault="007E1F55" w:rsidP="009256B4">
      <w:r>
        <w:t>14. If f(s) is the Fourier transform of f(x), show that F{f(ax)} = (1/a)F(s/a) and</w:t>
      </w:r>
    </w:p>
    <w:p w:rsidR="007E1F55" w:rsidRDefault="007E1F55" w:rsidP="009256B4">
      <w:r>
        <w:t xml:space="preserve">      F{f’(x)} = is F(s). Here the prime denotes differentiation with respect to ‘x’.</w:t>
      </w:r>
    </w:p>
    <w:p w:rsidR="007E1F55" w:rsidRDefault="007E1F55" w:rsidP="009256B4">
      <w:r>
        <w:t>15. Use Euler’s method to solve</w:t>
      </w:r>
      <w:r w:rsidRPr="00F561AE">
        <w:rPr>
          <w:position w:val="-24"/>
        </w:rPr>
        <w:object w:dxaOrig="859" w:dyaOrig="620">
          <v:shape id="_x0000_i1029" type="#_x0000_t75" style="width:42.7pt;height:31.2pt" o:ole="">
            <v:imagedata r:id="rId16" o:title=""/>
          </v:shape>
          <o:OLEObject Type="Embed" ProgID="Equation.DSMT4" ShapeID="_x0000_i1029" DrawAspect="Content" ObjectID="_1363092831" r:id="rId17"/>
        </w:object>
      </w:r>
      <w:r>
        <w:t>, given y(0) = 1, find y(0.04) with h = 0.01.</w:t>
      </w:r>
    </w:p>
    <w:p w:rsidR="007E1F55" w:rsidRPr="009256B4" w:rsidRDefault="007E1F55" w:rsidP="009256B4">
      <w:pPr>
        <w:jc w:val="center"/>
        <w:rPr>
          <w:b/>
          <w:u w:val="single"/>
        </w:rPr>
      </w:pPr>
      <w:r w:rsidRPr="009256B4">
        <w:rPr>
          <w:b/>
          <w:u w:val="single"/>
        </w:rPr>
        <w:t>PART-C</w:t>
      </w:r>
    </w:p>
    <w:p w:rsidR="007E1F55" w:rsidRDefault="007E1F55" w:rsidP="009256B4">
      <w:r>
        <w:t xml:space="preserve">Answer any </w:t>
      </w:r>
      <w:r w:rsidRPr="009256B4">
        <w:rPr>
          <w:b/>
        </w:rPr>
        <w:t>FOUR</w:t>
      </w:r>
      <w:r w:rsidRPr="00A00F8D">
        <w:rPr>
          <w:b/>
        </w:rPr>
        <w:t xml:space="preserve"> </w:t>
      </w:r>
      <w:r>
        <w:t xml:space="preserve">questions.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>(4 x 12.5 = 50 marks)</w:t>
      </w:r>
    </w:p>
    <w:p w:rsidR="007E1F55" w:rsidRPr="009256B4" w:rsidRDefault="007E1F55" w:rsidP="009256B4">
      <w:pPr>
        <w:rPr>
          <w:sz w:val="6"/>
        </w:rPr>
      </w:pPr>
    </w:p>
    <w:p w:rsidR="007E1F55" w:rsidRDefault="007E1F55" w:rsidP="009256B4">
      <w:r>
        <w:t>16. a) Establish that the real and complex part of an analytic function satisfies the Laplace equation.</w:t>
      </w:r>
    </w:p>
    <w:p w:rsidR="007E1F55" w:rsidRDefault="007E1F55" w:rsidP="009256B4">
      <w:r>
        <w:t xml:space="preserve">      b) Prove that </w:t>
      </w:r>
      <w:r w:rsidRPr="009256B4">
        <w:rPr>
          <w:position w:val="-12"/>
        </w:rPr>
        <w:object w:dxaOrig="820" w:dyaOrig="400">
          <v:shape id="_x0000_i1034" type="#_x0000_t75" style="width:40.8pt;height:19.75pt" o:ole="">
            <v:imagedata r:id="rId18" o:title=""/>
          </v:shape>
          <o:OLEObject Type="Embed" ProgID="Equation.DSMT4" ShapeID="_x0000_i1034" DrawAspect="Content" ObjectID="_1363092832" r:id="rId19"/>
        </w:object>
      </w:r>
      <w:r>
        <w:t xml:space="preserve"> is harmonic and find its conjugate function. </w:t>
      </w:r>
      <w:r>
        <w:tab/>
      </w:r>
      <w:r>
        <w:tab/>
      </w:r>
      <w:r>
        <w:tab/>
      </w:r>
      <w:r>
        <w:tab/>
        <w:t xml:space="preserve"> (6+6.5)</w:t>
      </w:r>
    </w:p>
    <w:p w:rsidR="007E1F55" w:rsidRDefault="007E1F55" w:rsidP="009256B4">
      <w:r>
        <w:t>17. Verify</w:t>
      </w:r>
    </w:p>
    <w:p w:rsidR="007E1F55" w:rsidRDefault="007E1F55" w:rsidP="009256B4">
      <w:r>
        <w:t xml:space="preserve">       a).</w:t>
      </w:r>
      <w:r w:rsidRPr="0025500B">
        <w:rPr>
          <w:position w:val="-34"/>
        </w:rPr>
        <w:object w:dxaOrig="2140" w:dyaOrig="780">
          <v:shape id="_x0000_i1030" type="#_x0000_t75" style="width:107.05pt;height:38.85pt" o:ole="">
            <v:imagedata r:id="rId20" o:title=""/>
          </v:shape>
          <o:OLEObject Type="Embed" ProgID="Equation.DSMT4" ShapeID="_x0000_i1030" DrawAspect="Content" ObjectID="_1363092833" r:id="rId21"/>
        </w:object>
      </w:r>
      <w:r>
        <w:t xml:space="preserve"> for f(z) = z, with z</w:t>
      </w:r>
      <w:r>
        <w:rPr>
          <w:vertAlign w:val="subscript"/>
        </w:rPr>
        <w:t>0</w:t>
      </w:r>
      <w:r>
        <w:t xml:space="preserve"> = -1-i and z= 1+i.</w:t>
      </w:r>
    </w:p>
    <w:p w:rsidR="007E1F55" w:rsidRDefault="007E1F55" w:rsidP="009256B4">
      <w:r>
        <w:t xml:space="preserve">       b). </w:t>
      </w:r>
      <w:r w:rsidRPr="005F149B">
        <w:rPr>
          <w:position w:val="-34"/>
        </w:rPr>
        <w:object w:dxaOrig="4560" w:dyaOrig="760">
          <v:shape id="_x0000_i1031" type="#_x0000_t75" style="width:228.1pt;height:38.25pt" o:ole="">
            <v:imagedata r:id="rId22" o:title=""/>
          </v:shape>
          <o:OLEObject Type="Embed" ProgID="Equation.DSMT4" ShapeID="_x0000_i1031" DrawAspect="Content" ObjectID="_1363092834" r:id="rId23"/>
        </w:object>
      </w:r>
    </w:p>
    <w:p w:rsidR="007E1F55" w:rsidRDefault="007E1F55" w:rsidP="009256B4">
      <w:r>
        <w:t xml:space="preserve">       for f(z) = 3z and g(z) = -3,  and any real constants c</w:t>
      </w:r>
      <w:r>
        <w:rPr>
          <w:vertAlign w:val="subscript"/>
        </w:rPr>
        <w:t>1</w:t>
      </w:r>
      <w:r>
        <w:t xml:space="preserve"> and c</w:t>
      </w:r>
      <w:r>
        <w:rPr>
          <w:vertAlign w:val="subscript"/>
        </w:rPr>
        <w:t>2.</w:t>
      </w:r>
    </w:p>
    <w:p w:rsidR="007E1F55" w:rsidRDefault="007E1F55" w:rsidP="009256B4">
      <w:r>
        <w:t xml:space="preserve">18. Using the method of separation of variables obtain the solution for one dimensional      </w:t>
      </w:r>
    </w:p>
    <w:p w:rsidR="007E1F55" w:rsidRDefault="007E1F55" w:rsidP="009256B4">
      <w:r>
        <w:t xml:space="preserve">      heat equation. </w:t>
      </w:r>
      <w:r w:rsidRPr="00F561AE">
        <w:rPr>
          <w:position w:val="-24"/>
        </w:rPr>
        <w:object w:dxaOrig="1240" w:dyaOrig="660">
          <v:shape id="_x0000_i1032" type="#_x0000_t75" style="width:61.8pt;height:33.15pt" o:ole="">
            <v:imagedata r:id="rId24" o:title=""/>
          </v:shape>
          <o:OLEObject Type="Embed" ProgID="Equation.DSMT4" ShapeID="_x0000_i1032" DrawAspect="Content" ObjectID="_1363092835" r:id="rId25"/>
        </w:object>
      </w:r>
      <w:r>
        <w:t>, with u(l,t) = 0 and u(0,t)=0.</w:t>
      </w:r>
    </w:p>
    <w:p w:rsidR="007E1F55" w:rsidRDefault="007E1F55" w:rsidP="009256B4">
      <w:r>
        <w:t>19. a) State and prove convolution theorem for Fourier transforms.</w:t>
      </w:r>
    </w:p>
    <w:p w:rsidR="007E1F55" w:rsidRDefault="007E1F55" w:rsidP="009256B4">
      <w:r>
        <w:t xml:space="preserve">      b) Find the Fourier sine transform of </w:t>
      </w:r>
      <w:r w:rsidRPr="005F149B">
        <w:rPr>
          <w:position w:val="-6"/>
        </w:rPr>
        <w:object w:dxaOrig="420" w:dyaOrig="320">
          <v:shape id="_x0000_i1033" type="#_x0000_t75" style="width:21.05pt;height:15.95pt" o:ole="">
            <v:imagedata r:id="rId26" o:title=""/>
          </v:shape>
          <o:OLEObject Type="Embed" ProgID="Equation.DSMT4" ShapeID="_x0000_i1033" DrawAspect="Content" ObjectID="_1363092836" r:id="rId27"/>
        </w:object>
      </w:r>
      <w:r>
        <w:t>.</w:t>
      </w:r>
    </w:p>
    <w:p w:rsidR="007E1F55" w:rsidRDefault="007E1F55" w:rsidP="009256B4">
      <w:r>
        <w:t xml:space="preserve">20. Derive the </w:t>
      </w:r>
      <w:smartTag w:uri="urn:schemas-microsoft-com:office:smarttags" w:element="City">
        <w:smartTag w:uri="urn:schemas-microsoft-com:office:smarttags" w:element="place">
          <w:r>
            <w:t>Newton</w:t>
          </w:r>
        </w:smartTag>
      </w:smartTag>
      <w:r>
        <w:t xml:space="preserve">’s forward interpolation formula and deduce the Trapezoidal and Simpson’s rule </w:t>
      </w:r>
    </w:p>
    <w:p w:rsidR="007E1F55" w:rsidRPr="005F149B" w:rsidRDefault="007E1F55" w:rsidP="009256B4">
      <w:r>
        <w:t xml:space="preserve">      for integration. </w:t>
      </w:r>
    </w:p>
    <w:p w:rsidR="007E1F55" w:rsidRDefault="007E1F55" w:rsidP="009256B4">
      <w:pPr>
        <w:jc w:val="center"/>
        <w:sectPr w:rsidR="007E1F55" w:rsidSect="007E1F55">
          <w:pgSz w:w="11907" w:h="16840" w:code="9"/>
          <w:pgMar w:top="450" w:right="851" w:bottom="27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t>$$$$$$$</w:t>
      </w:r>
    </w:p>
    <w:p w:rsidR="007E1F55" w:rsidRDefault="007E1F55" w:rsidP="009256B4">
      <w:pPr>
        <w:jc w:val="center"/>
        <w:rPr>
          <w:rFonts w:ascii="Bookman Old Style" w:hAnsi="Bookman Old Style"/>
        </w:rPr>
      </w:pPr>
    </w:p>
    <w:sectPr w:rsidR="007E1F55" w:rsidSect="007E1F55">
      <w:type w:val="continuous"/>
      <w:pgSz w:w="11907" w:h="16840" w:code="9"/>
      <w:pgMar w:top="450" w:right="851" w:bottom="27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1F55" w:rsidRDefault="007E1F55">
      <w:r>
        <w:separator/>
      </w:r>
    </w:p>
  </w:endnote>
  <w:endnote w:type="continuationSeparator" w:id="1">
    <w:p w:rsidR="007E1F55" w:rsidRDefault="007E1F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1F55" w:rsidRDefault="007E1F55">
      <w:r>
        <w:separator/>
      </w:r>
    </w:p>
  </w:footnote>
  <w:footnote w:type="continuationSeparator" w:id="1">
    <w:p w:rsidR="007E1F55" w:rsidRDefault="007E1F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496C3B"/>
    <w:rsid w:val="007E1F55"/>
    <w:rsid w:val="009256B4"/>
    <w:rsid w:val="00B13379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sagai</cp:lastModifiedBy>
  <cp:revision>1</cp:revision>
  <cp:lastPrinted>2011-03-31T10:36:00Z</cp:lastPrinted>
  <dcterms:created xsi:type="dcterms:W3CDTF">2011-03-31T10:37:00Z</dcterms:created>
  <dcterms:modified xsi:type="dcterms:W3CDTF">2011-03-31T10:37:00Z</dcterms:modified>
</cp:coreProperties>
</file>